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r w:rsidR="00185CD6">
        <w:rPr>
          <w:bCs/>
          <w:u w:val="single"/>
        </w:rPr>
        <w:t>Д.Р.Жигалкин</w:t>
      </w:r>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И.О.Фамилия)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sidR="00BB6A10">
        <w:t xml:space="preserve">              </w:t>
      </w:r>
      <w:r>
        <w:rPr>
          <w:b/>
        </w:rPr>
        <w:t xml:space="preserve">_________________    </w:t>
      </w:r>
      <w:r w:rsidR="00A66D21">
        <w:rPr>
          <w:b/>
        </w:rPr>
        <w:t xml:space="preserve">  </w:t>
      </w:r>
      <w:r>
        <w:rPr>
          <w:b/>
        </w:rPr>
        <w:t>______</w:t>
      </w:r>
      <w:r w:rsidR="00185CD6">
        <w:rPr>
          <w:bCs/>
          <w:u w:val="single"/>
        </w:rPr>
        <w:t>О.В.Кузнецова</w:t>
      </w:r>
      <w:r w:rsidR="00185CD6">
        <w:rPr>
          <w:b/>
        </w:rPr>
        <w:t>____</w:t>
      </w:r>
      <w:r>
        <w:rPr>
          <w:b/>
        </w:rPr>
        <w:t xml:space="preserve">_ </w:t>
      </w:r>
    </w:p>
    <w:p w:rsidR="00CE62AC" w:rsidRDefault="00BB6A10" w:rsidP="00CE62AC">
      <w:pPr>
        <w:ind w:right="565"/>
        <w:jc w:val="right"/>
        <w:rPr>
          <w:sz w:val="18"/>
          <w:szCs w:val="18"/>
        </w:rPr>
      </w:pPr>
      <w:r>
        <w:rPr>
          <w:sz w:val="18"/>
          <w:szCs w:val="18"/>
        </w:rPr>
        <w:t xml:space="preserve">  </w:t>
      </w:r>
      <w:r w:rsidR="00CE62AC">
        <w:rPr>
          <w:sz w:val="18"/>
          <w:szCs w:val="18"/>
        </w:rPr>
        <w:t xml:space="preserve">(Подпись, дата)            </w:t>
      </w:r>
      <w:r>
        <w:rPr>
          <w:sz w:val="18"/>
          <w:szCs w:val="18"/>
        </w:rPr>
        <w:t xml:space="preserve">       </w:t>
      </w:r>
      <w:r w:rsidR="00CE62AC">
        <w:rPr>
          <w:sz w:val="18"/>
          <w:szCs w:val="18"/>
        </w:rPr>
        <w:t>(И.О.Фамилия)</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Default="00CE62AC"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CE62AC" w:rsidRDefault="00CE62AC" w:rsidP="00CE62AC">
      <w:pPr>
        <w:jc w:val="center"/>
        <w:rPr>
          <w:i/>
        </w:rPr>
      </w:pPr>
    </w:p>
    <w:p w:rsidR="00CE62AC" w:rsidRDefault="00CE62AC" w:rsidP="00CE62AC">
      <w:pPr>
        <w:jc w:val="center"/>
        <w:rPr>
          <w:i/>
        </w:rPr>
      </w:pPr>
    </w:p>
    <w:p w:rsidR="00CE62AC" w:rsidRPr="00705A8C" w:rsidRDefault="00262520" w:rsidP="00705A8C">
      <w:pPr>
        <w:jc w:val="center"/>
        <w:rPr>
          <w:i/>
          <w:sz w:val="28"/>
        </w:rPr>
      </w:pPr>
      <w:r>
        <w:rPr>
          <w:i/>
          <w:sz w:val="28"/>
        </w:rPr>
        <w:t>2020</w:t>
      </w:r>
      <w:r w:rsidR="00CE62AC">
        <w:rPr>
          <w:i/>
          <w:sz w:val="28"/>
        </w:rPr>
        <w:t xml:space="preserve"> г.</w:t>
      </w:r>
    </w:p>
    <w:p w:rsidR="00CE62AC" w:rsidRDefault="00CE62AC" w:rsidP="00CE62AC">
      <w:pPr>
        <w:jc w:val="center"/>
        <w:rPr>
          <w:b/>
        </w:rPr>
      </w:pPr>
      <w:r>
        <w:rPr>
          <w:b/>
        </w:rPr>
        <w:lastRenderedPageBreak/>
        <w:t>Министерство науки и высшего образования Российской Федерации</w:t>
      </w:r>
    </w:p>
    <w:p w:rsidR="00CE62AC" w:rsidRDefault="00CE62AC" w:rsidP="00CE62AC">
      <w:pPr>
        <w:jc w:val="center"/>
        <w:rPr>
          <w:b/>
        </w:rPr>
      </w:pPr>
      <w:r>
        <w:rPr>
          <w:b/>
        </w:rPr>
        <w:t xml:space="preserve">Федеральное государственное бюджетное образовательное учреждение </w:t>
      </w:r>
    </w:p>
    <w:p w:rsidR="00CE62AC" w:rsidRDefault="00CE62AC" w:rsidP="00CE62AC">
      <w:pPr>
        <w:jc w:val="center"/>
        <w:rPr>
          <w:b/>
        </w:rPr>
      </w:pPr>
      <w:r>
        <w:rPr>
          <w:b/>
        </w:rPr>
        <w:t>высшего образования</w:t>
      </w:r>
    </w:p>
    <w:p w:rsidR="00CE62AC" w:rsidRDefault="00CE62AC" w:rsidP="00CE62AC">
      <w:pPr>
        <w:jc w:val="center"/>
        <w:rPr>
          <w:b/>
        </w:rPr>
      </w:pPr>
      <w:r>
        <w:rPr>
          <w:b/>
        </w:rPr>
        <w:t>«Московский государственный технический университет имени Н.Э. Баумана</w:t>
      </w:r>
    </w:p>
    <w:p w:rsidR="00CE62AC" w:rsidRDefault="00CE62AC" w:rsidP="00CE62AC">
      <w:pPr>
        <w:jc w:val="center"/>
        <w:rPr>
          <w:b/>
        </w:rPr>
      </w:pPr>
      <w:r>
        <w:rPr>
          <w:b/>
        </w:rPr>
        <w:t>(национальный исследовательский университет)»</w:t>
      </w:r>
    </w:p>
    <w:p w:rsidR="00CE62AC" w:rsidRDefault="00CE62AC" w:rsidP="00CE62AC">
      <w:pPr>
        <w:pBdr>
          <w:bottom w:val="thinThickSmallGap" w:sz="24" w:space="1" w:color="auto"/>
        </w:pBdr>
        <w:jc w:val="center"/>
        <w:rPr>
          <w:b/>
        </w:rPr>
      </w:pPr>
      <w:r>
        <w:rPr>
          <w:b/>
        </w:rPr>
        <w:t>(МГТУ им. Н.Э. Баумана)</w:t>
      </w:r>
    </w:p>
    <w:p w:rsidR="00CE62AC" w:rsidRDefault="00CE62AC" w:rsidP="00CE62AC">
      <w:pPr>
        <w:jc w:val="center"/>
        <w:rPr>
          <w:b/>
        </w:rPr>
      </w:pPr>
    </w:p>
    <w:p w:rsidR="00CE62AC" w:rsidRDefault="00CE62AC" w:rsidP="00CE62AC">
      <w:pPr>
        <w:ind w:right="1418"/>
        <w:jc w:val="right"/>
      </w:pPr>
      <w:r>
        <w:t>УТВЕРЖДАЮ</w:t>
      </w:r>
    </w:p>
    <w:p w:rsidR="00CE62AC" w:rsidRPr="005B53B1" w:rsidRDefault="00CE62AC" w:rsidP="00CE62AC">
      <w:pPr>
        <w:jc w:val="right"/>
      </w:pPr>
      <w:r>
        <w:t xml:space="preserve">Заведующий кафедрой </w:t>
      </w:r>
      <w:r w:rsidRPr="005B53B1">
        <w:t>__</w:t>
      </w:r>
      <w:r w:rsidRPr="005B53B1">
        <w:rPr>
          <w:u w:val="single"/>
        </w:rPr>
        <w:t>ИУ7</w:t>
      </w:r>
      <w:r w:rsidRPr="005B53B1">
        <w:t>____</w:t>
      </w:r>
    </w:p>
    <w:p w:rsidR="00CE62AC" w:rsidRPr="005B53B1" w:rsidRDefault="00CE62AC" w:rsidP="00CE62AC">
      <w:pPr>
        <w:ind w:left="7799" w:right="-2" w:firstLine="709"/>
        <w:jc w:val="center"/>
        <w:rPr>
          <w:sz w:val="16"/>
          <w:szCs w:val="16"/>
        </w:rPr>
      </w:pPr>
      <w:r w:rsidRPr="005B53B1">
        <w:rPr>
          <w:sz w:val="16"/>
          <w:szCs w:val="16"/>
        </w:rPr>
        <w:t>(Индекс)</w:t>
      </w:r>
    </w:p>
    <w:p w:rsidR="00CE62AC" w:rsidRPr="005B53B1" w:rsidRDefault="00CE62AC" w:rsidP="00CE62AC">
      <w:pPr>
        <w:jc w:val="right"/>
        <w:rPr>
          <w:sz w:val="22"/>
          <w:szCs w:val="22"/>
        </w:rPr>
      </w:pPr>
      <w:r w:rsidRPr="005B53B1">
        <w:t>______________  __</w:t>
      </w:r>
      <w:r>
        <w:t>_</w:t>
      </w:r>
      <w:r w:rsidRPr="00E47D58">
        <w:rPr>
          <w:u w:val="single"/>
        </w:rPr>
        <w:t>И.В._</w:t>
      </w:r>
      <w:r w:rsidRPr="00125F37">
        <w:rPr>
          <w:u w:val="single"/>
        </w:rPr>
        <w:t>Рудаков</w:t>
      </w:r>
      <w:r w:rsidRPr="005B53B1">
        <w:t>____</w:t>
      </w:r>
    </w:p>
    <w:p w:rsidR="00CE62AC" w:rsidRDefault="00CE62AC" w:rsidP="00CE62AC">
      <w:pPr>
        <w:ind w:left="7799" w:right="-2"/>
        <w:rPr>
          <w:sz w:val="16"/>
          <w:szCs w:val="16"/>
        </w:rPr>
      </w:pPr>
      <w:r w:rsidRPr="005B53B1">
        <w:rPr>
          <w:sz w:val="16"/>
          <w:szCs w:val="16"/>
        </w:rPr>
        <w:t>(И.О.Фамилия</w:t>
      </w:r>
      <w:r>
        <w:rPr>
          <w:sz w:val="16"/>
          <w:szCs w:val="16"/>
        </w:rPr>
        <w:t>)</w:t>
      </w:r>
    </w:p>
    <w:p w:rsidR="00CE62AC" w:rsidRDefault="00CE62AC" w:rsidP="00CE62AC">
      <w:pPr>
        <w:jc w:val="right"/>
        <w:rPr>
          <w:sz w:val="22"/>
          <w:szCs w:val="22"/>
        </w:rPr>
      </w:pPr>
      <w:r>
        <w:t>« _____ » ____________ 20 ____ г.</w:t>
      </w:r>
    </w:p>
    <w:p w:rsidR="00CE62AC" w:rsidRDefault="00CE62AC" w:rsidP="00CE62AC">
      <w:pPr>
        <w:pStyle w:val="12"/>
        <w:widowControl/>
        <w:rPr>
          <w:sz w:val="14"/>
        </w:rPr>
      </w:pPr>
    </w:p>
    <w:p w:rsidR="00CE62AC" w:rsidRDefault="00CE62AC" w:rsidP="00CE62AC">
      <w:pPr>
        <w:jc w:val="center"/>
        <w:rPr>
          <w:b/>
          <w:sz w:val="36"/>
        </w:rPr>
      </w:pPr>
      <w:r>
        <w:rPr>
          <w:b/>
          <w:spacing w:val="100"/>
          <w:sz w:val="36"/>
        </w:rPr>
        <w:t>ЗАДАНИЕ</w:t>
      </w:r>
    </w:p>
    <w:p w:rsidR="00CE62AC" w:rsidRDefault="00CE62AC" w:rsidP="00CE62AC">
      <w:pPr>
        <w:jc w:val="center"/>
        <w:rPr>
          <w:b/>
          <w:sz w:val="32"/>
        </w:rPr>
      </w:pPr>
      <w:r>
        <w:rPr>
          <w:b/>
          <w:sz w:val="32"/>
        </w:rPr>
        <w:t>на выполнение курсового проекта</w:t>
      </w:r>
    </w:p>
    <w:p w:rsidR="00CE62AC" w:rsidRDefault="00CE62AC" w:rsidP="00CE62AC">
      <w:pPr>
        <w:rPr>
          <w:sz w:val="14"/>
        </w:rPr>
      </w:pPr>
    </w:p>
    <w:p w:rsidR="00CE62AC" w:rsidRDefault="00CE62AC" w:rsidP="00CE62AC">
      <w:pPr>
        <w:rPr>
          <w:sz w:val="22"/>
        </w:rPr>
      </w:pPr>
      <w:r>
        <w:t>по дисциплине ______</w:t>
      </w:r>
      <w:r w:rsidRPr="002D7551">
        <w:rPr>
          <w:u w:val="single"/>
        </w:rPr>
        <w:t>Компьютерная графика</w:t>
      </w:r>
      <w:r>
        <w:t>________________________________________</w:t>
      </w:r>
    </w:p>
    <w:p w:rsidR="00CE62AC" w:rsidRDefault="00CE62AC" w:rsidP="00CE62AC">
      <w:pPr>
        <w:rPr>
          <w:sz w:val="18"/>
        </w:rPr>
      </w:pPr>
    </w:p>
    <w:p w:rsidR="00CE62AC" w:rsidRDefault="00CE62AC" w:rsidP="00CE62AC">
      <w:pPr>
        <w:rPr>
          <w:sz w:val="22"/>
        </w:rPr>
      </w:pPr>
      <w:r>
        <w:t>Студент группы ____</w:t>
      </w:r>
      <w:r w:rsidRPr="002D7551">
        <w:rPr>
          <w:u w:val="single"/>
        </w:rPr>
        <w:t>ИУ7-55Б</w:t>
      </w:r>
      <w:r>
        <w:rPr>
          <w:u w:val="single"/>
        </w:rPr>
        <w:t>_</w:t>
      </w:r>
      <w:r>
        <w:t>____</w:t>
      </w:r>
    </w:p>
    <w:p w:rsidR="00CE62AC" w:rsidRDefault="00CE62AC" w:rsidP="00CE62AC">
      <w:pPr>
        <w:rPr>
          <w:sz w:val="14"/>
        </w:rPr>
      </w:pPr>
    </w:p>
    <w:p w:rsidR="00CE62AC" w:rsidRDefault="00CE62AC" w:rsidP="00CE62AC">
      <w:pPr>
        <w:rPr>
          <w:sz w:val="22"/>
        </w:rPr>
      </w:pPr>
      <w:r>
        <w:t>___________________________</w:t>
      </w:r>
      <w:r w:rsidR="00BC4B18">
        <w:rPr>
          <w:u w:val="single"/>
        </w:rPr>
        <w:t>Жигалкин Дмитрий Романович</w:t>
      </w:r>
      <w:r>
        <w:t>___________________________</w:t>
      </w:r>
    </w:p>
    <w:p w:rsidR="00CE62AC" w:rsidRDefault="00CE62AC" w:rsidP="00CE62AC">
      <w:pPr>
        <w:jc w:val="center"/>
      </w:pPr>
      <w:r>
        <w:t>(Фамилия, имя, отчество)</w:t>
      </w:r>
    </w:p>
    <w:p w:rsidR="00CE62AC" w:rsidRDefault="00CE62AC" w:rsidP="00CE62AC">
      <w:pPr>
        <w:jc w:val="both"/>
        <w:rPr>
          <w:sz w:val="12"/>
        </w:rPr>
      </w:pPr>
    </w:p>
    <w:p w:rsidR="00CE62AC" w:rsidRDefault="00CE62AC" w:rsidP="00CE62AC">
      <w:pPr>
        <w:jc w:val="both"/>
        <w:rPr>
          <w:sz w:val="22"/>
        </w:rPr>
      </w:pPr>
      <w:r>
        <w:t>Тема курсового проекта ___________________________________________________________</w:t>
      </w:r>
    </w:p>
    <w:p w:rsidR="00CE62AC" w:rsidRDefault="00CE62AC" w:rsidP="00CE62AC">
      <w:r>
        <w:rPr>
          <w:u w:val="single"/>
        </w:rPr>
        <w:t>_______</w:t>
      </w:r>
      <w:r>
        <w:t>__________________ ________________________________________________________________________________</w:t>
      </w:r>
    </w:p>
    <w:p w:rsidR="00CE62AC" w:rsidRDefault="00CE62AC" w:rsidP="00CE62AC">
      <w:pPr>
        <w:jc w:val="both"/>
        <w:rPr>
          <w:sz w:val="12"/>
        </w:rPr>
      </w:pPr>
    </w:p>
    <w:p w:rsidR="00CE62AC" w:rsidRDefault="00CE62AC" w:rsidP="00CE62AC">
      <w:pPr>
        <w:jc w:val="both"/>
        <w:rPr>
          <w:sz w:val="22"/>
        </w:rPr>
      </w:pPr>
      <w:r>
        <w:t>Направленность КП (учебный, исследовательский, практический, производственный, др.)</w:t>
      </w:r>
    </w:p>
    <w:p w:rsidR="00CE62AC" w:rsidRDefault="00CE62AC" w:rsidP="00CE62AC">
      <w:pPr>
        <w:jc w:val="both"/>
      </w:pPr>
      <w:r>
        <w:t>________</w:t>
      </w:r>
      <w:r w:rsidRPr="002D7551">
        <w:rPr>
          <w:u w:val="single"/>
        </w:rPr>
        <w:t>учебный</w:t>
      </w:r>
      <w:r>
        <w:t>_________________________________________________________________</w:t>
      </w:r>
    </w:p>
    <w:p w:rsidR="00CE62AC" w:rsidRDefault="00CE62AC" w:rsidP="00CE62AC">
      <w:pPr>
        <w:jc w:val="both"/>
      </w:pPr>
      <w:r>
        <w:t>Источник тематики (кафедра, предприятие, НИР) ___</w:t>
      </w:r>
      <w:r w:rsidRPr="002D7551">
        <w:rPr>
          <w:u w:val="single"/>
        </w:rPr>
        <w:t>кафедра</w:t>
      </w:r>
      <w:r>
        <w:t>___________________________</w:t>
      </w:r>
    </w:p>
    <w:p w:rsidR="00CE62AC" w:rsidRDefault="00CE62AC" w:rsidP="00CE62AC">
      <w:pPr>
        <w:jc w:val="both"/>
        <w:rPr>
          <w:sz w:val="18"/>
        </w:rPr>
      </w:pPr>
    </w:p>
    <w:p w:rsidR="00CE62AC" w:rsidRDefault="00CE62AC" w:rsidP="00CE62AC">
      <w:pPr>
        <w:jc w:val="both"/>
        <w:rPr>
          <w:sz w:val="22"/>
        </w:rPr>
      </w:pPr>
      <w:r>
        <w:t>График выполнения проекта:  25% к _</w:t>
      </w:r>
      <w:r w:rsidRPr="002D7551">
        <w:rPr>
          <w:u w:val="single"/>
        </w:rPr>
        <w:t>4</w:t>
      </w:r>
      <w:r>
        <w:t>_ нед., 50% к _</w:t>
      </w:r>
      <w:r w:rsidRPr="002D7551">
        <w:rPr>
          <w:u w:val="single"/>
        </w:rPr>
        <w:t>7</w:t>
      </w:r>
      <w:r>
        <w:t>_ нед., 75% к _</w:t>
      </w:r>
      <w:r w:rsidRPr="002D7551">
        <w:rPr>
          <w:u w:val="single"/>
        </w:rPr>
        <w:t>11</w:t>
      </w:r>
      <w:r>
        <w:t>нед., 100% к _</w:t>
      </w:r>
      <w:r w:rsidRPr="002D7551">
        <w:rPr>
          <w:u w:val="single"/>
        </w:rPr>
        <w:t>14</w:t>
      </w:r>
      <w:r>
        <w:t>нед.</w:t>
      </w:r>
    </w:p>
    <w:p w:rsidR="00CE62AC" w:rsidRDefault="00CE62AC" w:rsidP="00CE62AC">
      <w:pPr>
        <w:pStyle w:val="22"/>
        <w:spacing w:after="0" w:line="240" w:lineRule="auto"/>
        <w:rPr>
          <w:rFonts w:ascii="Times New Roman" w:hAnsi="Times New Roman"/>
          <w:sz w:val="18"/>
        </w:rPr>
      </w:pPr>
    </w:p>
    <w:p w:rsidR="00CE62AC" w:rsidRPr="00D453C8" w:rsidRDefault="00CE62AC" w:rsidP="00C7648D">
      <w:pPr>
        <w:pStyle w:val="3"/>
        <w:spacing w:after="0"/>
        <w:rPr>
          <w:rFonts w:ascii="Times New Roman" w:hAnsi="Times New Roman"/>
          <w:bCs/>
        </w:rPr>
      </w:pPr>
      <w:r>
        <w:rPr>
          <w:rFonts w:ascii="Times New Roman" w:hAnsi="Times New Roman"/>
          <w:b/>
          <w:i/>
          <w:sz w:val="22"/>
          <w:szCs w:val="22"/>
        </w:rPr>
        <w:t>Задание_____</w:t>
      </w:r>
    </w:p>
    <w:p w:rsidR="00CE62AC" w:rsidRDefault="00CE62AC" w:rsidP="00CE62AC">
      <w:pPr>
        <w:jc w:val="both"/>
        <w:rPr>
          <w:b/>
          <w:i/>
        </w:rPr>
      </w:pPr>
      <w:r>
        <w:rPr>
          <w:b/>
          <w:i/>
        </w:rPr>
        <w:t>Оформление курсового проекта:</w:t>
      </w:r>
    </w:p>
    <w:p w:rsidR="00CE62AC" w:rsidRDefault="00CE62AC" w:rsidP="00CE62AC">
      <w:pPr>
        <w:jc w:val="both"/>
        <w:rPr>
          <w:b/>
          <w:i/>
          <w:sz w:val="8"/>
        </w:rPr>
      </w:pPr>
    </w:p>
    <w:p w:rsidR="00CE62AC" w:rsidRDefault="00CE62AC" w:rsidP="00CE62AC">
      <w:pPr>
        <w:jc w:val="both"/>
        <w:rPr>
          <w:sz w:val="22"/>
        </w:rPr>
      </w:pPr>
      <w:r>
        <w:t>Расчетно-пояснительная записка на _</w:t>
      </w:r>
      <w:r w:rsidRPr="008010A3">
        <w:rPr>
          <w:u w:val="single"/>
        </w:rPr>
        <w:t>25-30</w:t>
      </w:r>
      <w:r>
        <w:t>_ листах формата А4.</w:t>
      </w:r>
    </w:p>
    <w:p w:rsidR="00CE62AC" w:rsidRPr="008010A3" w:rsidRDefault="00CE62AC" w:rsidP="00CE62AC">
      <w:pPr>
        <w:jc w:val="both"/>
        <w:rPr>
          <w:u w:val="single"/>
        </w:rPr>
      </w:pPr>
      <w:r w:rsidRPr="008010A3">
        <w:rPr>
          <w:u w:val="single"/>
        </w:rPr>
        <w:t xml:space="preserve">Перечень графического (иллюстративного) материала (чертежи, плакаты, слайды и т.п.)   </w:t>
      </w:r>
    </w:p>
    <w:p w:rsidR="00CE62AC" w:rsidRDefault="00CE62AC" w:rsidP="00CE62AC">
      <w:pPr>
        <w:jc w:val="both"/>
        <w:rPr>
          <w:u w:val="single"/>
        </w:rPr>
      </w:pPr>
      <w:r w:rsidRPr="008010A3">
        <w:rPr>
          <w:u w:val="single"/>
        </w:rPr>
        <w:t>На защиту проекта должна быть предоставлена презентация, состоящая из 15-20 слайдов.</w:t>
      </w:r>
      <w:r>
        <w:rPr>
          <w:u w:val="single"/>
        </w:rPr>
        <w:t>___</w:t>
      </w:r>
    </w:p>
    <w:p w:rsidR="00CE62AC" w:rsidRDefault="00CE62AC" w:rsidP="00CE62AC">
      <w:pPr>
        <w:jc w:val="both"/>
        <w:rPr>
          <w:u w:val="single"/>
        </w:rPr>
      </w:pPr>
      <w:r w:rsidRPr="008010A3">
        <w:rPr>
          <w:u w:val="single"/>
        </w:rPr>
        <w:t>На слайдах должны быть отражены: постановка задачи, использованные методы и</w:t>
      </w:r>
      <w:r>
        <w:rPr>
          <w:u w:val="single"/>
        </w:rPr>
        <w:t>_________</w:t>
      </w:r>
    </w:p>
    <w:p w:rsidR="00CE62AC" w:rsidRDefault="00CE62AC" w:rsidP="00CE62AC">
      <w:pPr>
        <w:jc w:val="both"/>
        <w:rPr>
          <w:u w:val="single"/>
        </w:rPr>
      </w:pPr>
      <w:r w:rsidRPr="008010A3">
        <w:rPr>
          <w:u w:val="single"/>
        </w:rPr>
        <w:t>алгоритмы, расчетные соотношения, структура комплекса программ, интерфейс,</w:t>
      </w:r>
      <w:r>
        <w:rPr>
          <w:u w:val="single"/>
        </w:rPr>
        <w:t>___________</w:t>
      </w:r>
    </w:p>
    <w:p w:rsidR="00CE62AC" w:rsidRPr="008010A3" w:rsidRDefault="00CE62AC" w:rsidP="00CE62AC">
      <w:pPr>
        <w:rPr>
          <w:u w:val="single"/>
        </w:rPr>
      </w:pPr>
      <w:r w:rsidRPr="008010A3">
        <w:rPr>
          <w:u w:val="single"/>
        </w:rPr>
        <w:t>результаты проведенных исследований</w:t>
      </w:r>
      <w:r>
        <w:rPr>
          <w:u w:val="single"/>
        </w:rPr>
        <w:t>.______________________________________________</w:t>
      </w:r>
    </w:p>
    <w:p w:rsidR="00CE62AC" w:rsidRDefault="00CE62AC" w:rsidP="00CE62AC">
      <w:pPr>
        <w:jc w:val="both"/>
        <w:rPr>
          <w:sz w:val="16"/>
        </w:rPr>
      </w:pPr>
    </w:p>
    <w:p w:rsidR="00CE62AC" w:rsidRDefault="00CE62AC" w:rsidP="00CE62AC">
      <w:pPr>
        <w:jc w:val="both"/>
      </w:pPr>
      <w:r>
        <w:t>Дата выдачи задани</w:t>
      </w:r>
      <w:r w:rsidR="00F4718A">
        <w:t>я «</w:t>
      </w:r>
      <w:r>
        <w:t xml:space="preserve"> » ________ </w:t>
      </w:r>
      <w:r w:rsidR="007B37E2">
        <w:t>2020</w:t>
      </w:r>
      <w:r w:rsidRPr="009E5764">
        <w:t>г</w:t>
      </w:r>
      <w:r>
        <w:t>.</w:t>
      </w:r>
    </w:p>
    <w:p w:rsidR="00CE62AC" w:rsidRPr="00D57866" w:rsidRDefault="00CE62AC" w:rsidP="00CE62AC">
      <w:pPr>
        <w:jc w:val="both"/>
        <w:rPr>
          <w:sz w:val="22"/>
        </w:rPr>
      </w:pPr>
    </w:p>
    <w:p w:rsidR="00CE62AC" w:rsidRDefault="00CE62AC" w:rsidP="00CE62AC">
      <w:pPr>
        <w:jc w:val="both"/>
      </w:pPr>
    </w:p>
    <w:p w:rsidR="00CE62AC" w:rsidRDefault="00CE62AC" w:rsidP="00CE62AC">
      <w:r>
        <w:rPr>
          <w:b/>
        </w:rPr>
        <w:t>Руководитель курсового проекта</w:t>
      </w:r>
      <w:r>
        <w:rPr>
          <w:b/>
        </w:rPr>
        <w:tab/>
      </w:r>
      <w:r>
        <w:rPr>
          <w:b/>
        </w:rPr>
        <w:tab/>
      </w:r>
      <w:r>
        <w:tab/>
        <w:t>_________________  ___</w:t>
      </w:r>
      <w:r w:rsidR="009E5764">
        <w:rPr>
          <w:u w:val="single"/>
        </w:rPr>
        <w:t>О.В.Кузнецова</w:t>
      </w:r>
      <w:r>
        <w:t xml:space="preserve">____ </w:t>
      </w:r>
    </w:p>
    <w:p w:rsidR="00CE62AC" w:rsidRDefault="00CE62AC" w:rsidP="00CE62AC">
      <w:pPr>
        <w:ind w:left="4248" w:right="565" w:firstLine="708"/>
        <w:rPr>
          <w:sz w:val="18"/>
          <w:szCs w:val="18"/>
        </w:rPr>
      </w:pPr>
      <w:r>
        <w:rPr>
          <w:sz w:val="18"/>
          <w:szCs w:val="18"/>
        </w:rPr>
        <w:t>(Подпись, дата)                            (И.О.</w:t>
      </w:r>
      <w:r w:rsidRPr="009E5764">
        <w:t>Фамилия</w:t>
      </w:r>
      <w:r>
        <w:rPr>
          <w:sz w:val="18"/>
          <w:szCs w:val="18"/>
        </w:rPr>
        <w:t>)</w:t>
      </w:r>
    </w:p>
    <w:p w:rsidR="00CE62AC" w:rsidRDefault="00CE62AC" w:rsidP="00CE62AC">
      <w:pPr>
        <w:rPr>
          <w:b/>
          <w:sz w:val="22"/>
          <w:szCs w:val="22"/>
        </w:rPr>
      </w:pPr>
      <w:r>
        <w:rPr>
          <w:b/>
        </w:rPr>
        <w:t>Студент</w:t>
      </w:r>
      <w:r>
        <w:rPr>
          <w:b/>
        </w:rPr>
        <w:tab/>
      </w:r>
      <w:r>
        <w:rPr>
          <w:b/>
        </w:rPr>
        <w:tab/>
      </w:r>
      <w:r>
        <w:rPr>
          <w:b/>
        </w:rPr>
        <w:tab/>
      </w:r>
      <w:r>
        <w:rPr>
          <w:b/>
        </w:rPr>
        <w:tab/>
      </w:r>
      <w:r>
        <w:rPr>
          <w:b/>
        </w:rPr>
        <w:tab/>
      </w:r>
      <w:r>
        <w:rPr>
          <w:b/>
        </w:rPr>
        <w:tab/>
        <w:t>_________________  ___</w:t>
      </w:r>
      <w:r w:rsidR="009E5764">
        <w:rPr>
          <w:bCs/>
          <w:u w:val="single"/>
        </w:rPr>
        <w:t>Д.Р.Жигалкин</w:t>
      </w:r>
      <w:r>
        <w:rPr>
          <w:b/>
        </w:rPr>
        <w:t xml:space="preserve">____ </w:t>
      </w:r>
    </w:p>
    <w:p w:rsidR="00CE62AC" w:rsidRDefault="00CE62AC" w:rsidP="00CE62AC">
      <w:pPr>
        <w:ind w:left="4248" w:right="565" w:firstLine="708"/>
        <w:rPr>
          <w:sz w:val="18"/>
          <w:szCs w:val="18"/>
        </w:rPr>
      </w:pPr>
      <w:r>
        <w:rPr>
          <w:sz w:val="18"/>
          <w:szCs w:val="18"/>
        </w:rPr>
        <w:t xml:space="preserve">(Подпись, дата)                             (И.О.Фамилия)            </w:t>
      </w:r>
    </w:p>
    <w:p w:rsidR="00CE62AC" w:rsidRDefault="00CE62AC" w:rsidP="00CE62AC">
      <w:pPr>
        <w:rPr>
          <w:sz w:val="16"/>
          <w:szCs w:val="22"/>
          <w:u w:val="single"/>
        </w:rPr>
      </w:pPr>
    </w:p>
    <w:p w:rsidR="00CE62AC" w:rsidRDefault="00CE62AC" w:rsidP="00CE62AC"/>
    <w:p w:rsidR="00CE62AC" w:rsidRDefault="00CE62AC" w:rsidP="00CE62AC">
      <w:pPr>
        <w:pStyle w:val="im-mess"/>
        <w:shd w:val="clear" w:color="auto" w:fill="FFFFFF"/>
        <w:spacing w:before="0" w:beforeAutospacing="0" w:after="0" w:afterAutospacing="0" w:line="360" w:lineRule="auto"/>
        <w:rPr>
          <w:color w:val="000000"/>
          <w:sz w:val="28"/>
          <w:szCs w:val="28"/>
        </w:rPr>
      </w:pPr>
      <w:r>
        <w:rPr>
          <w:color w:val="000000"/>
          <w:sz w:val="28"/>
          <w:szCs w:val="28"/>
        </w:rPr>
        <w:br w:type="page"/>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r w:rsidRPr="0031232B">
            <w:rPr>
              <w:sz w:val="26"/>
              <w:szCs w:val="26"/>
            </w:rPr>
            <w:fldChar w:fldCharType="begin"/>
          </w:r>
          <w:r w:rsidR="00CE62AC" w:rsidRPr="0077322F">
            <w:rPr>
              <w:sz w:val="26"/>
              <w:szCs w:val="26"/>
            </w:rPr>
            <w:instrText xml:space="preserve"> TOC \o "1-3" \h \z \u </w:instrText>
          </w:r>
          <w:r w:rsidRPr="0031232B">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6 \h </w:instrText>
            </w:r>
            <w:r w:rsidRPr="0077322F">
              <w:rPr>
                <w:noProof/>
                <w:webHidden/>
                <w:sz w:val="26"/>
                <w:szCs w:val="26"/>
              </w:rPr>
            </w:r>
            <w:r w:rsidRPr="0077322F">
              <w:rPr>
                <w:noProof/>
                <w:webHidden/>
                <w:sz w:val="26"/>
                <w:szCs w:val="26"/>
              </w:rPr>
              <w:fldChar w:fldCharType="separate"/>
            </w:r>
            <w:r w:rsidR="00CE62AC">
              <w:rPr>
                <w:noProof/>
                <w:webHidden/>
                <w:sz w:val="26"/>
                <w:szCs w:val="26"/>
              </w:rPr>
              <w:t>5</w:t>
            </w:r>
            <w:r w:rsidRPr="0077322F">
              <w:rPr>
                <w:noProof/>
                <w:webHidden/>
                <w:sz w:val="26"/>
                <w:szCs w:val="26"/>
              </w:rPr>
              <w:fldChar w:fldCharType="end"/>
            </w:r>
          </w:hyperlink>
        </w:p>
        <w:p w:rsidR="002E7806" w:rsidRPr="0077322F" w:rsidRDefault="0031232B"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Pr="0077322F">
              <w:rPr>
                <w:noProof/>
                <w:webHidden/>
                <w:sz w:val="26"/>
                <w:szCs w:val="26"/>
              </w:rPr>
              <w:fldChar w:fldCharType="begin"/>
            </w:r>
            <w:r w:rsidR="002E7806" w:rsidRPr="0077322F">
              <w:rPr>
                <w:noProof/>
                <w:webHidden/>
                <w:sz w:val="26"/>
                <w:szCs w:val="26"/>
              </w:rPr>
              <w:instrText xml:space="preserve"> PAGEREF _Toc26537827 \h </w:instrText>
            </w:r>
            <w:r w:rsidRPr="0077322F">
              <w:rPr>
                <w:noProof/>
                <w:webHidden/>
                <w:sz w:val="26"/>
                <w:szCs w:val="26"/>
              </w:rPr>
            </w:r>
            <w:r w:rsidRPr="0077322F">
              <w:rPr>
                <w:noProof/>
                <w:webHidden/>
                <w:sz w:val="26"/>
                <w:szCs w:val="26"/>
              </w:rPr>
              <w:fldChar w:fldCharType="separate"/>
            </w:r>
            <w:r w:rsidR="002E7806">
              <w:rPr>
                <w:noProof/>
                <w:webHidden/>
                <w:sz w:val="26"/>
                <w:szCs w:val="26"/>
              </w:rPr>
              <w:t>5</w:t>
            </w:r>
            <w:r w:rsidRPr="0077322F">
              <w:rPr>
                <w:noProof/>
                <w:webHidden/>
                <w:sz w:val="26"/>
                <w:szCs w:val="26"/>
              </w:rPr>
              <w:fldChar w:fldCharType="end"/>
            </w:r>
          </w:hyperlink>
        </w:p>
        <w:p w:rsidR="002E7806" w:rsidRPr="0077322F" w:rsidRDefault="0031232B"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31232B"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31232B"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31232B"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9305B6" w:rsidP="009305B6">
          <w:pPr>
            <w:pStyle w:val="21"/>
            <w:tabs>
              <w:tab w:val="right" w:leader="dot" w:pos="9627"/>
            </w:tabs>
          </w:pPr>
          <w:hyperlink w:anchor="_Toc26537827" w:history="1">
            <w:r>
              <w:rPr>
                <w:rStyle w:val="a3"/>
                <w:noProof/>
                <w:sz w:val="26"/>
                <w:szCs w:val="26"/>
              </w:rPr>
              <w:t>2</w:t>
            </w:r>
            <w:r w:rsidRPr="0077322F">
              <w:rPr>
                <w:rStyle w:val="a3"/>
                <w:noProof/>
                <w:sz w:val="26"/>
                <w:szCs w:val="26"/>
              </w:rPr>
              <w:t xml:space="preserve">.1 </w:t>
            </w:r>
            <w:r w:rsidR="00EE2DF4">
              <w:rPr>
                <w:rStyle w:val="a3"/>
                <w:noProof/>
                <w:sz w:val="26"/>
                <w:szCs w:val="26"/>
              </w:rPr>
              <w:t>Описание алгоритма трассировки лучей</w:t>
            </w:r>
            <w:r w:rsidRPr="0077322F">
              <w:rPr>
                <w:noProof/>
                <w:webHidden/>
                <w:sz w:val="26"/>
                <w:szCs w:val="26"/>
              </w:rPr>
              <w:tab/>
            </w:r>
            <w:r>
              <w:rPr>
                <w:noProof/>
                <w:webHidden/>
                <w:sz w:val="26"/>
                <w:szCs w:val="26"/>
              </w:rPr>
              <w:t>1</w:t>
            </w:r>
            <w:r w:rsidR="00B533FC">
              <w:rPr>
                <w:noProof/>
                <w:webHidden/>
                <w:sz w:val="26"/>
                <w:szCs w:val="26"/>
              </w:rPr>
              <w:t>1</w:t>
            </w:r>
          </w:hyperlink>
        </w:p>
        <w:p w:rsidR="00066F88" w:rsidRPr="00066F88" w:rsidRDefault="00066F88"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2</w:t>
            </w:r>
            <w:r w:rsidRPr="0077322F">
              <w:rPr>
                <w:rStyle w:val="a3"/>
                <w:noProof/>
                <w:sz w:val="26"/>
                <w:szCs w:val="26"/>
              </w:rPr>
              <w:t xml:space="preserve"> </w:t>
            </w:r>
            <w:r>
              <w:rPr>
                <w:rStyle w:val="a3"/>
                <w:noProof/>
                <w:sz w:val="26"/>
                <w:szCs w:val="26"/>
              </w:rPr>
              <w:t>Уравнение лучей</w:t>
            </w:r>
            <w:r w:rsidRPr="0077322F">
              <w:rPr>
                <w:noProof/>
                <w:webHidden/>
                <w:sz w:val="26"/>
                <w:szCs w:val="26"/>
              </w:rPr>
              <w:tab/>
            </w:r>
            <w:r>
              <w:rPr>
                <w:noProof/>
                <w:webHidden/>
                <w:sz w:val="26"/>
                <w:szCs w:val="26"/>
              </w:rPr>
              <w:t>12</w:t>
            </w:r>
          </w:hyperlink>
        </w:p>
        <w:p w:rsidR="00066F88" w:rsidRPr="00066F88" w:rsidRDefault="00066F88"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w:t>
            </w:r>
            <w:r>
              <w:rPr>
                <w:rStyle w:val="a3"/>
                <w:noProof/>
                <w:sz w:val="26"/>
                <w:szCs w:val="26"/>
                <w:lang w:val="en-US"/>
              </w:rPr>
              <w:t>3</w:t>
            </w:r>
            <w:r w:rsidRPr="0077322F">
              <w:rPr>
                <w:rStyle w:val="a3"/>
                <w:noProof/>
                <w:sz w:val="26"/>
                <w:szCs w:val="26"/>
              </w:rPr>
              <w:t xml:space="preserve"> </w:t>
            </w:r>
            <w:r w:rsidR="007F5D2D">
              <w:rPr>
                <w:rStyle w:val="a3"/>
                <w:noProof/>
                <w:sz w:val="26"/>
                <w:szCs w:val="26"/>
              </w:rPr>
              <w:t>Пересечение луча и сферы</w:t>
            </w:r>
            <w:r w:rsidRPr="0077322F">
              <w:rPr>
                <w:noProof/>
                <w:webHidden/>
                <w:sz w:val="26"/>
                <w:szCs w:val="26"/>
              </w:rPr>
              <w:tab/>
            </w:r>
            <w:r>
              <w:rPr>
                <w:noProof/>
                <w:webHidden/>
                <w:sz w:val="26"/>
                <w:szCs w:val="26"/>
              </w:rPr>
              <w:t>13</w:t>
            </w:r>
          </w:hyperlink>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7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8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9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0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1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2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3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4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3123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5 \h </w:instrText>
            </w:r>
            <w:r w:rsidRPr="0077322F">
              <w:rPr>
                <w:noProof/>
                <w:webHidden/>
                <w:sz w:val="26"/>
                <w:szCs w:val="26"/>
              </w:rPr>
            </w:r>
            <w:r w:rsidRPr="0077322F">
              <w:rPr>
                <w:noProof/>
                <w:webHidden/>
                <w:sz w:val="26"/>
                <w:szCs w:val="26"/>
              </w:rPr>
              <w:fldChar w:fldCharType="separate"/>
            </w:r>
            <w:r w:rsidR="00CE62AC">
              <w:rPr>
                <w:noProof/>
                <w:webHidden/>
                <w:sz w:val="26"/>
                <w:szCs w:val="26"/>
              </w:rPr>
              <w:t>24</w:t>
            </w:r>
            <w:r w:rsidRPr="0077322F">
              <w:rPr>
                <w:noProof/>
                <w:webHidden/>
                <w:sz w:val="26"/>
                <w:szCs w:val="26"/>
              </w:rPr>
              <w:fldChar w:fldCharType="end"/>
            </w:r>
          </w:hyperlink>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6 \h </w:instrText>
            </w:r>
            <w:r w:rsidRPr="0077322F">
              <w:rPr>
                <w:noProof/>
                <w:webHidden/>
                <w:sz w:val="26"/>
                <w:szCs w:val="26"/>
              </w:rPr>
            </w:r>
            <w:r w:rsidRPr="0077322F">
              <w:rPr>
                <w:noProof/>
                <w:webHidden/>
                <w:sz w:val="26"/>
                <w:szCs w:val="26"/>
              </w:rPr>
              <w:fldChar w:fldCharType="separate"/>
            </w:r>
            <w:r w:rsidR="00CE62AC">
              <w:rPr>
                <w:noProof/>
                <w:webHidden/>
                <w:sz w:val="26"/>
                <w:szCs w:val="26"/>
              </w:rPr>
              <w:t>25</w:t>
            </w:r>
            <w:r w:rsidRPr="0077322F">
              <w:rPr>
                <w:noProof/>
                <w:webHidden/>
                <w:sz w:val="26"/>
                <w:szCs w:val="26"/>
              </w:rPr>
              <w:fldChar w:fldCharType="end"/>
            </w:r>
          </w:hyperlink>
        </w:p>
        <w:p w:rsidR="00CE62AC" w:rsidRPr="0077322F" w:rsidRDefault="003123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7 \h </w:instrText>
            </w:r>
            <w:r w:rsidRPr="0077322F">
              <w:rPr>
                <w:noProof/>
                <w:webHidden/>
                <w:sz w:val="26"/>
                <w:szCs w:val="26"/>
              </w:rPr>
            </w:r>
            <w:r w:rsidRPr="0077322F">
              <w:rPr>
                <w:noProof/>
                <w:webHidden/>
                <w:sz w:val="26"/>
                <w:szCs w:val="26"/>
              </w:rPr>
              <w:fldChar w:fldCharType="separate"/>
            </w:r>
            <w:r w:rsidR="00CE62AC">
              <w:rPr>
                <w:noProof/>
                <w:webHidden/>
                <w:sz w:val="26"/>
                <w:szCs w:val="26"/>
              </w:rPr>
              <w:t>26</w:t>
            </w:r>
            <w:r w:rsidRPr="0077322F">
              <w:rPr>
                <w:noProof/>
                <w:webHidden/>
                <w:sz w:val="26"/>
                <w:szCs w:val="26"/>
              </w:rPr>
              <w:fldChar w:fldCharType="end"/>
            </w:r>
          </w:hyperlink>
        </w:p>
        <w:p w:rsidR="003C26F3" w:rsidRDefault="0031232B"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1" w:name="_Toc26537825"/>
      <w:r w:rsidRPr="00814F68">
        <w:rPr>
          <w:color w:val="000000" w:themeColor="text1"/>
        </w:rPr>
        <w:t>Введение</w:t>
      </w:r>
      <w:bookmarkEnd w:id="1"/>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На сегодняшний день он считается одним из лучших для формирования реалистических изображений.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07680F" w:rsidRDefault="00096F99" w:rsidP="00814F68">
      <w:pPr>
        <w:spacing w:line="360" w:lineRule="auto"/>
        <w:ind w:firstLine="708"/>
        <w:rPr>
          <w:color w:val="C0504D" w:themeColor="accent2"/>
          <w:sz w:val="28"/>
          <w:szCs w:val="28"/>
        </w:rPr>
      </w:pPr>
      <w:r w:rsidRPr="0007680F">
        <w:rPr>
          <w:color w:val="C0504D" w:themeColor="accent2"/>
          <w:sz w:val="28"/>
          <w:szCs w:val="28"/>
        </w:rPr>
        <w:t>Цель данной работы - …</w:t>
      </w:r>
    </w:p>
    <w:p w:rsidR="00814F68" w:rsidRPr="0007680F" w:rsidRDefault="00222BCB" w:rsidP="00096F99">
      <w:pPr>
        <w:spacing w:line="360" w:lineRule="auto"/>
        <w:rPr>
          <w:color w:val="C0504D" w:themeColor="accent2"/>
          <w:sz w:val="28"/>
          <w:szCs w:val="28"/>
        </w:rPr>
      </w:pPr>
      <w:r w:rsidRPr="0007680F">
        <w:rPr>
          <w:color w:val="C0504D" w:themeColor="accent2"/>
          <w:sz w:val="28"/>
          <w:szCs w:val="28"/>
        </w:rPr>
        <w:t>Для увеличения скорости работы</w:t>
      </w:r>
      <w:r w:rsidR="0090066D" w:rsidRPr="0007680F">
        <w:rPr>
          <w:color w:val="C0504D" w:themeColor="accent2"/>
          <w:sz w:val="28"/>
          <w:szCs w:val="28"/>
        </w:rPr>
        <w:t xml:space="preserve"> алгоритма</w:t>
      </w:r>
      <w:r w:rsidR="00814F68" w:rsidRPr="0007680F">
        <w:rPr>
          <w:color w:val="C0504D" w:themeColor="accent2"/>
          <w:sz w:val="28"/>
          <w:szCs w:val="28"/>
        </w:rPr>
        <w:t xml:space="preserve"> я применил</w:t>
      </w:r>
      <w:r w:rsidR="009B1B57">
        <w:rPr>
          <w:color w:val="C0504D" w:themeColor="accent2"/>
          <w:sz w:val="28"/>
          <w:szCs w:val="28"/>
        </w:rPr>
        <w:t>технологиюпараллельных вычислений</w:t>
      </w:r>
      <w:r w:rsidR="006F3AF1" w:rsidRPr="0007680F">
        <w:rPr>
          <w:color w:val="C0504D" w:themeColor="accent2"/>
          <w:sz w:val="28"/>
          <w:szCs w:val="28"/>
        </w:rPr>
        <w:t>.</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Pr="00814F68" w:rsidRDefault="00096F99" w:rsidP="00C90337">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631B3D" w:rsidRDefault="00631B3D" w:rsidP="002E7806">
      <w:pPr>
        <w:pStyle w:val="1"/>
        <w:numPr>
          <w:ilvl w:val="0"/>
          <w:numId w:val="8"/>
        </w:numPr>
        <w:jc w:val="center"/>
        <w:rPr>
          <w:color w:val="000000" w:themeColor="text1"/>
        </w:rPr>
      </w:pPr>
      <w:bookmarkStart w:id="2" w:name="_Toc26537826"/>
      <w:r w:rsidRPr="00631B3D">
        <w:rPr>
          <w:color w:val="000000" w:themeColor="text1"/>
        </w:rPr>
        <w:lastRenderedPageBreak/>
        <w:t>Аналитическая часть</w:t>
      </w:r>
      <w:bookmarkEnd w:id="2"/>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Обзор и анализ существующих программных систем и обоснование необходимости разработки</w:t>
      </w:r>
    </w:p>
    <w:p w:rsidR="002E7806" w:rsidRDefault="002E7806" w:rsidP="009D07DB">
      <w:pPr>
        <w:spacing w:line="360" w:lineRule="auto"/>
        <w:ind w:firstLine="709"/>
        <w:rPr>
          <w:sz w:val="28"/>
          <w:szCs w:val="28"/>
        </w:rPr>
      </w:pPr>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F11B80" w:rsidP="009D07DB">
      <w:pPr>
        <w:spacing w:line="360" w:lineRule="auto"/>
        <w:ind w:firstLine="709"/>
        <w:rPr>
          <w:sz w:val="28"/>
          <w:szCs w:val="28"/>
        </w:rPr>
      </w:pPr>
      <w:r w:rsidRPr="0031232B">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9"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01F69" w:rsidRDefault="00F01F69" w:rsidP="00754FF4">
      <w:pPr>
        <w:spacing w:line="360" w:lineRule="auto"/>
        <w:ind w:firstLine="708"/>
        <w:rPr>
          <w:sz w:val="28"/>
          <w:szCs w:val="28"/>
        </w:rPr>
      </w:pPr>
      <w:r>
        <w:rPr>
          <w:sz w:val="28"/>
          <w:szCs w:val="28"/>
        </w:rPr>
        <w:lastRenderedPageBreak/>
        <w:t>Преимущества: кросс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F11B80" w:rsidP="004A1D8C">
      <w:pPr>
        <w:spacing w:line="360" w:lineRule="auto"/>
        <w:ind w:firstLine="708"/>
        <w:rPr>
          <w:sz w:val="28"/>
          <w:szCs w:val="28"/>
        </w:rPr>
      </w:pPr>
      <w:r w:rsidRPr="0031232B">
        <w:rPr>
          <w:sz w:val="28"/>
          <w:szCs w:val="28"/>
        </w:rPr>
        <w:pict>
          <v:shape id="_x0000_i1026" type="#_x0000_t75" style="width:379.4pt;height:226pt">
            <v:imagedata r:id="rId10"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397928">
        <w:rPr>
          <w:sz w:val="28"/>
          <w:szCs w:val="28"/>
          <w:lang w:val="en-US"/>
        </w:rPr>
        <w:t>Blender</w:t>
      </w:r>
      <w:r w:rsidR="008E144F">
        <w:rPr>
          <w:sz w:val="28"/>
          <w:szCs w:val="28"/>
        </w:rPr>
        <w:t>имеет репутацию программы</w:t>
      </w:r>
      <w:r w:rsidR="00397928">
        <w:rPr>
          <w:sz w:val="28"/>
          <w:szCs w:val="28"/>
        </w:rPr>
        <w:t xml:space="preserve"> сложной для изучения.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w:t>
      </w:r>
      <w:r w:rsidR="0016223A">
        <w:rPr>
          <w:sz w:val="28"/>
          <w:szCs w:val="28"/>
        </w:rPr>
        <w:lastRenderedPageBreak/>
        <w:t xml:space="preserve">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3" w:name="_Toc26537827"/>
      <w:r>
        <w:rPr>
          <w:color w:val="000000" w:themeColor="text1"/>
        </w:rPr>
        <w:t>1.2</w:t>
      </w:r>
      <w:r w:rsidR="00631B3D" w:rsidRPr="00631B3D">
        <w:rPr>
          <w:color w:val="000000" w:themeColor="text1"/>
        </w:rPr>
        <w:t xml:space="preserve"> Формализация объектов синтезируемой сцены</w:t>
      </w:r>
      <w:bookmarkEnd w:id="3"/>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2B0F8C" w:rsidRDefault="00631B3D" w:rsidP="00631B3D">
      <w:pPr>
        <w:pStyle w:val="im-mess"/>
        <w:numPr>
          <w:ilvl w:val="0"/>
          <w:numId w:val="1"/>
        </w:numPr>
        <w:shd w:val="clear" w:color="auto" w:fill="FFFFFF"/>
        <w:spacing w:before="0" w:beforeAutospacing="0" w:after="0" w:afterAutospacing="0" w:line="360" w:lineRule="auto"/>
        <w:jc w:val="both"/>
        <w:rPr>
          <w:color w:val="C0504D" w:themeColor="accent2"/>
          <w:sz w:val="28"/>
          <w:szCs w:val="28"/>
        </w:rPr>
      </w:pPr>
      <w:r w:rsidRPr="002B0F8C">
        <w:rPr>
          <w:color w:val="000000" w:themeColor="text1"/>
          <w:sz w:val="28"/>
          <w:szCs w:val="28"/>
        </w:rPr>
        <w:t>Плоскость земли – ограничивающая плоскость</w:t>
      </w:r>
      <w:r w:rsidR="0007680F" w:rsidRPr="002B0F8C">
        <w:rPr>
          <w:color w:val="000000" w:themeColor="text1"/>
          <w:sz w:val="28"/>
          <w:szCs w:val="28"/>
        </w:rPr>
        <w:t xml:space="preserve">. </w:t>
      </w:r>
      <w:r w:rsidRPr="002B0F8C">
        <w:rPr>
          <w:color w:val="000000" w:themeColor="text1"/>
          <w:sz w:val="28"/>
          <w:szCs w:val="28"/>
        </w:rPr>
        <w:t>Изначально расположена</w:t>
      </w:r>
      <w:r w:rsidR="0007680F" w:rsidRPr="002B0F8C">
        <w:rPr>
          <w:color w:val="000000" w:themeColor="text1"/>
          <w:sz w:val="28"/>
          <w:szCs w:val="28"/>
        </w:rPr>
        <w:t xml:space="preserve">внизу экрана, </w:t>
      </w:r>
      <w:r w:rsidRPr="002B0F8C">
        <w:rPr>
          <w:color w:val="000000" w:themeColor="text1"/>
          <w:sz w:val="28"/>
          <w:szCs w:val="28"/>
        </w:rPr>
        <w:t xml:space="preserve">параллельна </w:t>
      </w:r>
      <w:r w:rsidRPr="002B0F8C">
        <w:rPr>
          <w:color w:val="000000" w:themeColor="text1"/>
          <w:sz w:val="28"/>
          <w:szCs w:val="28"/>
          <w:lang w:val="en-US"/>
        </w:rPr>
        <w:t>oXZ</w:t>
      </w:r>
      <w:r w:rsidRPr="002B0F8C">
        <w:rPr>
          <w:color w:val="000000" w:themeColor="text1"/>
          <w:sz w:val="28"/>
          <w:szCs w:val="28"/>
        </w:rPr>
        <w:t xml:space="preserve">. </w:t>
      </w:r>
      <w:r w:rsidRPr="002B0F8C">
        <w:rPr>
          <w:color w:val="C0504D" w:themeColor="accent2"/>
          <w:sz w:val="28"/>
          <w:szCs w:val="28"/>
        </w:rPr>
        <w:t xml:space="preserve">Размеры задаются шириной, длиной и цветом </w:t>
      </w:r>
      <w:r w:rsidRPr="002B0F8C">
        <w:rPr>
          <w:color w:val="C0504D" w:themeColor="accent2"/>
          <w:sz w:val="28"/>
          <w:szCs w:val="28"/>
          <w:lang w:val="en-US"/>
        </w:rPr>
        <w:t>RGB</w:t>
      </w:r>
      <w:r w:rsidRPr="002B0F8C">
        <w:rPr>
          <w:color w:val="C0504D" w:themeColor="accent2"/>
          <w:sz w:val="28"/>
          <w:szCs w:val="28"/>
        </w:rPr>
        <w:t>.</w:t>
      </w:r>
    </w:p>
    <w:p w:rsidR="00E75DD1" w:rsidRDefault="00E75DD1"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Объемные тела – каждое из которых характеризуется с</w:t>
      </w:r>
      <w:r w:rsidR="00FB1B71">
        <w:rPr>
          <w:color w:val="000000"/>
          <w:sz w:val="28"/>
          <w:szCs w:val="28"/>
        </w:rPr>
        <w:t>л</w:t>
      </w:r>
      <w:r>
        <w:rPr>
          <w:color w:val="000000"/>
          <w:sz w:val="28"/>
          <w:szCs w:val="28"/>
        </w:rPr>
        <w:t>едующими</w:t>
      </w:r>
      <w:r w:rsidR="00FB1B71">
        <w:rPr>
          <w:color w:val="000000"/>
          <w:sz w:val="28"/>
          <w:szCs w:val="28"/>
        </w:rPr>
        <w:t xml:space="preserve"> основными</w:t>
      </w:r>
      <w:r>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240E5" w:rsidRDefault="00FB1B71"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t>Параллелепипед</w:t>
      </w:r>
      <w:r w:rsidR="00BB21A7" w:rsidRPr="000240E5">
        <w:rPr>
          <w:color w:val="C0504D" w:themeColor="accent2"/>
          <w:sz w:val="28"/>
          <w:szCs w:val="28"/>
        </w:rPr>
        <w:t>.</w:t>
      </w:r>
      <w:r w:rsidR="002312D6" w:rsidRPr="000240E5">
        <w:rPr>
          <w:color w:val="C0504D" w:themeColor="accent2"/>
          <w:sz w:val="28"/>
          <w:szCs w:val="28"/>
        </w:rPr>
        <w:t>Помимо основных параметров задается длина, ширина, высота.</w:t>
      </w:r>
    </w:p>
    <w:p w:rsidR="00BB21A7" w:rsidRPr="000240E5" w:rsidRDefault="00BB21A7"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t>Плоскость. Задается ширина и длина.</w:t>
      </w:r>
    </w:p>
    <w:p w:rsid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lastRenderedPageBreak/>
        <w:t xml:space="preserve">Луч – невидимый объект, который </w:t>
      </w:r>
      <w:r w:rsidR="00D161A6">
        <w:rPr>
          <w:color w:val="000000"/>
          <w:sz w:val="28"/>
          <w:szCs w:val="28"/>
        </w:rPr>
        <w:t>задается параметрическим уравнением</w:t>
      </w:r>
      <w:r w:rsidR="007F0B9E">
        <w:rPr>
          <w:color w:val="000000"/>
          <w:sz w:val="28"/>
          <w:szCs w:val="28"/>
        </w:rPr>
        <w:t xml:space="preserve"> </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D161A6">
        <w:rPr>
          <w:color w:val="000000"/>
          <w:sz w:val="28"/>
          <w:szCs w:val="28"/>
        </w:rPr>
        <w:t xml:space="preserve">– координаты точки начала луча, </w:t>
      </w:r>
      <w:r w:rsidR="00D161A6">
        <w:rPr>
          <w:color w:val="000000"/>
          <w:sz w:val="28"/>
          <w:szCs w:val="28"/>
          <w:lang w:val="en-US"/>
        </w:rPr>
        <w:t>t</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006D6FF8">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F100F9">
        <w:rPr>
          <w:color w:val="C0504D" w:themeColor="accent2"/>
          <w:sz w:val="28"/>
          <w:szCs w:val="28"/>
        </w:rPr>
        <w:t>моделирования эффектов преломления и отражения</w:t>
      </w:r>
      <w:r w:rsidRPr="00106E95">
        <w:rPr>
          <w:sz w:val="28"/>
          <w:szCs w:val="28"/>
        </w:rPr>
        <w:t xml:space="preserve">, является 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Pr="00F100F9" w:rsidRDefault="00683EE8" w:rsidP="00106E95">
      <w:pPr>
        <w:spacing w:line="360" w:lineRule="auto"/>
        <w:rPr>
          <w:color w:val="C0504D" w:themeColor="accent2"/>
          <w:sz w:val="28"/>
          <w:szCs w:val="28"/>
        </w:rPr>
      </w:pPr>
      <w:r w:rsidRPr="00F100F9">
        <w:rPr>
          <w:color w:val="C0504D" w:themeColor="accent2"/>
          <w:sz w:val="28"/>
          <w:szCs w:val="28"/>
        </w:rPr>
        <w:t xml:space="preserve">Для ускорения алгоритма применен метод иерархических оболочек. Он позволяет сократить время работы алгоритма трассировки в десятки, а на некоторых сценах в сотни раз. Среди всех алгоритмов оптимизации данный оказался самым эффективным. Метод </w:t>
      </w:r>
      <w:r w:rsidRPr="00F100F9">
        <w:rPr>
          <w:color w:val="C0504D" w:themeColor="accent2"/>
          <w:sz w:val="28"/>
          <w:szCs w:val="28"/>
          <w:lang w:val="en-US"/>
        </w:rPr>
        <w:t>BSP</w:t>
      </w:r>
      <w:r w:rsidRPr="00F100F9">
        <w:rPr>
          <w:color w:val="C0504D" w:themeColor="accent2"/>
          <w:sz w:val="28"/>
          <w:szCs w:val="28"/>
        </w:rPr>
        <w:t xml:space="preserve"> деревьев не дал значительного ускорения, а метод порталов в случае произвольной геометрии сцены вообще не применим. Алгоритм дает наилучшие результаты в сценах, где треугольники имеют примерно одинаковые размеры, а так же в разреженных </w:t>
      </w:r>
      <w:r w:rsidRPr="00F100F9">
        <w:rPr>
          <w:color w:val="C0504D" w:themeColor="accent2"/>
          <w:sz w:val="28"/>
          <w:szCs w:val="28"/>
        </w:rPr>
        <w:lastRenderedPageBreak/>
        <w:t>сценах (т.е. в сценах, где объекты расположены на расстоянии, гораздо большем их линейных размеров).</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Моделируя зеркальное отражение, я сделал выбор в пользу модели распределения Фонга.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sidR="00C936C2">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35pt;height:56.95pt" o:ole="">
            <v:imagedata r:id="rId11" o:title=""/>
          </v:shape>
          <o:OLEObject Type="Embed" ProgID="Equation.DSMT4" ShapeID="_x0000_i1027" DrawAspect="Content" ObjectID="_1660495583" r:id="rId12"/>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3.85pt;height:56.95pt" o:ole="">
            <v:imagedata r:id="rId13" o:title=""/>
          </v:shape>
          <o:OLEObject Type="Embed" ProgID="Equation.DSMT4" ShapeID="_x0000_i1028" DrawAspect="Content" ObjectID="_1660495584" r:id="rId14"/>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F15208"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D06CC" w:rsidRPr="005B00A7" w:rsidRDefault="0031232B" w:rsidP="005B00A7">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9D07DB">
      <w:pPr>
        <w:spacing w:line="360" w:lineRule="auto"/>
        <w:ind w:firstLine="709"/>
        <w:rPr>
          <w:sz w:val="28"/>
          <w:szCs w:val="28"/>
        </w:rPr>
      </w:pPr>
    </w:p>
    <w:p w:rsidR="00F15208" w:rsidRDefault="00F15208" w:rsidP="009D07DB">
      <w:pPr>
        <w:spacing w:line="360" w:lineRule="auto"/>
        <w:ind w:firstLine="709"/>
        <w:rPr>
          <w:sz w:val="28"/>
          <w:szCs w:val="28"/>
        </w:rPr>
      </w:pPr>
      <w:bookmarkStart w:id="4" w:name="_GoBack"/>
      <w:bookmarkEnd w:id="4"/>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lastRenderedPageBreak/>
        <w:t>Вращение вокруг оси у:</w:t>
      </w:r>
    </w:p>
    <w:p w:rsidR="00A97796" w:rsidRPr="00FD06CC" w:rsidRDefault="0031232B"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Pr="00235FEC" w:rsidRDefault="00FD06CC" w:rsidP="009D07DB">
      <w:pPr>
        <w:pStyle w:val="ab"/>
        <w:shd w:val="clear" w:color="auto" w:fill="FFFFFF"/>
        <w:spacing w:before="120" w:beforeAutospacing="0" w:after="120" w:afterAutospacing="0" w:line="360" w:lineRule="auto"/>
        <w:ind w:firstLine="709"/>
        <w:rPr>
          <w:color w:val="202122"/>
          <w:sz w:val="28"/>
          <w:szCs w:val="28"/>
          <w:lang w:val="en-US"/>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31232B"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B533FC">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Рассмотрим, как формируется изображение. Изображение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Метод обратной трассировки лучей позволяет значительно сократить перебор световых лучей. Этот метод разработали в 80-х годах Уиттед и Кэй.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w:t>
      </w:r>
      <w:r w:rsidRPr="00713950">
        <w:rPr>
          <w:sz w:val="28"/>
          <w:szCs w:val="28"/>
        </w:rPr>
        <w:lastRenderedPageBreak/>
        <w:t>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5"/>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Pr>
          <w:color w:val="222222"/>
          <w:sz w:val="28"/>
          <w:szCs w:val="28"/>
          <w:shd w:val="clear" w:color="auto" w:fill="FFFFFF"/>
          <w:lang w:val="en-US"/>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Pr>
          <w:color w:val="222222"/>
          <w:sz w:val="28"/>
          <w:szCs w:val="28"/>
          <w:shd w:val="clear" w:color="auto" w:fill="FFFFFF"/>
          <w:lang w:val="en-US"/>
        </w:rPr>
        <w:tab/>
      </w:r>
      <w:r w:rsidR="00FB0E00"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w:lastRenderedPageBreak/>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m:t>
          </m:r>
          <m:r>
            <w:rPr>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Default="00FB0E00" w:rsidP="009C1319">
      <w:pPr>
        <w:pStyle w:val="ad"/>
        <w:spacing w:line="360" w:lineRule="auto"/>
        <w:ind w:left="0"/>
        <w:rPr>
          <w:color w:val="222222"/>
          <w:sz w:val="28"/>
          <w:szCs w:val="28"/>
          <w:shd w:val="clear" w:color="auto" w:fill="FFFFFF"/>
          <w:lang w:val="en-US"/>
        </w:rPr>
      </w:pPr>
      <w:r w:rsidRPr="009C1319">
        <w:rPr>
          <w:color w:val="222222"/>
          <w:sz w:val="28"/>
          <w:szCs w:val="28"/>
          <w:shd w:val="clear" w:color="auto" w:fill="FFFFFF"/>
        </w:rPr>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3A0963">
      <w:pPr>
        <w:pStyle w:val="ad"/>
        <w:spacing w:line="360" w:lineRule="auto"/>
        <w:ind w:left="780"/>
        <w:rPr>
          <w:color w:val="222222"/>
          <w:sz w:val="28"/>
          <w:szCs w:val="28"/>
          <w:shd w:val="clear" w:color="auto" w:fill="FFFFFF"/>
          <w:lang w:val="en-US"/>
        </w:rPr>
      </w:pPr>
    </w:p>
    <w:p w:rsidR="007F5D2D" w:rsidRPr="00DF59FD" w:rsidRDefault="007F5D2D" w:rsidP="007F5D2D">
      <w:pPr>
        <w:pStyle w:val="ad"/>
        <w:numPr>
          <w:ilvl w:val="1"/>
          <w:numId w:val="8"/>
        </w:numPr>
        <w:spacing w:line="360" w:lineRule="auto"/>
        <w:rPr>
          <w:b/>
          <w:color w:val="000000" w:themeColor="text1"/>
          <w:sz w:val="28"/>
          <w:szCs w:val="28"/>
        </w:rPr>
      </w:pPr>
      <w:r>
        <w:rPr>
          <w:b/>
          <w:color w:val="000000" w:themeColor="text1"/>
          <w:sz w:val="28"/>
          <w:szCs w:val="28"/>
        </w:rPr>
        <w:t>Пересечение луча и сферы.</w:t>
      </w:r>
    </w:p>
    <w:p w:rsidR="003A0963" w:rsidRDefault="00DF59FD" w:rsidP="009C1319">
      <w:pPr>
        <w:pStyle w:val="ad"/>
        <w:spacing w:line="360" w:lineRule="auto"/>
        <w:ind w:left="0"/>
        <w:rPr>
          <w:color w:val="222222"/>
          <w:sz w:val="28"/>
          <w:szCs w:val="28"/>
          <w:shd w:val="clear" w:color="auto" w:fill="FFFFFF"/>
          <w:lang w:val="en-US"/>
        </w:rPr>
      </w:pPr>
      <w:r>
        <w:rPr>
          <w:color w:val="222222"/>
          <w:sz w:val="28"/>
          <w:szCs w:val="28"/>
          <w:shd w:val="clear" w:color="auto" w:fill="FFFFFF"/>
          <w:lang w:val="en-US"/>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097616" w:rsidRDefault="00097616" w:rsidP="009C1319">
      <w:pPr>
        <w:pStyle w:val="ad"/>
        <w:spacing w:line="360" w:lineRule="auto"/>
        <w:ind w:left="0"/>
        <w:rPr>
          <w:color w:val="222222"/>
          <w:sz w:val="28"/>
          <w:szCs w:val="28"/>
          <w:shd w:val="clear" w:color="auto" w:fill="FFFFFF"/>
          <w:lang w:val="en-US"/>
        </w:rPr>
      </w:pPr>
    </w:p>
    <w:p w:rsidR="00DF59FD" w:rsidRDefault="00DF59FD" w:rsidP="00097616">
      <w:pPr>
        <w:pStyle w:val="ad"/>
        <w:spacing w:line="360" w:lineRule="auto"/>
        <w:ind w:left="0"/>
        <w:jc w:val="center"/>
        <w:rPr>
          <w:color w:val="000000" w:themeColor="text1"/>
          <w:sz w:val="28"/>
          <w:szCs w:val="28"/>
          <w:lang w:val="en-US"/>
        </w:rPr>
      </w:pPr>
      <w:r w:rsidRPr="00DF59FD">
        <w:rPr>
          <w:color w:val="222222"/>
          <w:sz w:val="28"/>
          <w:szCs w:val="28"/>
          <w:shd w:val="clear" w:color="auto" w:fill="FFFFFF"/>
          <w:lang w:val="en-US"/>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6"/>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Default="00097616" w:rsidP="00097616">
      <w:pPr>
        <w:pStyle w:val="ad"/>
        <w:spacing w:line="360" w:lineRule="auto"/>
        <w:ind w:left="0"/>
        <w:jc w:val="center"/>
        <w:rPr>
          <w:color w:val="000000" w:themeColor="text1"/>
          <w:sz w:val="28"/>
          <w:szCs w:val="28"/>
          <w:lang w:val="en-US"/>
        </w:rPr>
      </w:pPr>
      <w:r>
        <w:rPr>
          <w:color w:val="000000" w:themeColor="text1"/>
          <w:sz w:val="28"/>
          <w:szCs w:val="28"/>
        </w:rPr>
        <w:t>Рисунок 2.3 Изображение сферы.</w:t>
      </w:r>
    </w:p>
    <w:p w:rsidR="000B0DAE" w:rsidRPr="000B0DAE" w:rsidRDefault="000B0DAE" w:rsidP="00097616">
      <w:pPr>
        <w:pStyle w:val="ad"/>
        <w:spacing w:line="360" w:lineRule="auto"/>
        <w:ind w:left="0"/>
        <w:jc w:val="center"/>
        <w:rPr>
          <w:color w:val="000000" w:themeColor="text1"/>
          <w:sz w:val="28"/>
          <w:szCs w:val="28"/>
          <w:lang w:val="en-US"/>
        </w:rPr>
      </w:pPr>
    </w:p>
    <w:p w:rsidR="00214E6F" w:rsidRDefault="00214E6F" w:rsidP="00D27370">
      <w:pPr>
        <w:pStyle w:val="ad"/>
        <w:spacing w:line="360" w:lineRule="auto"/>
        <w:ind w:left="0"/>
        <w:rPr>
          <w:color w:val="222222"/>
          <w:sz w:val="28"/>
          <w:szCs w:val="28"/>
          <w:shd w:val="clear" w:color="auto" w:fill="FFFFFF"/>
          <w:lang w:val="en-US"/>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0A2CC0" w:rsidRDefault="000A2CC0" w:rsidP="00D27370">
      <w:pPr>
        <w:pStyle w:val="ad"/>
        <w:spacing w:line="360" w:lineRule="auto"/>
        <w:ind w:left="0"/>
        <w:rPr>
          <w:color w:val="222222"/>
          <w:sz w:val="28"/>
          <w:szCs w:val="28"/>
          <w:shd w:val="clear" w:color="auto" w:fill="FFFFFF"/>
          <w:lang w:val="en-US"/>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Default="000A2CC0" w:rsidP="00D27370">
      <w:pPr>
        <w:pStyle w:val="ad"/>
        <w:spacing w:line="360" w:lineRule="auto"/>
        <w:ind w:left="0"/>
        <w:rPr>
          <w:color w:val="222222"/>
          <w:sz w:val="28"/>
          <w:szCs w:val="28"/>
          <w:shd w:val="clear" w:color="auto" w:fill="FFFFFF"/>
          <w:lang w:val="en-US"/>
        </w:rPr>
      </w:pPr>
      <w:r w:rsidRPr="000A2CC0">
        <w:rPr>
          <w:color w:val="222222"/>
          <w:sz w:val="28"/>
          <w:szCs w:val="28"/>
          <w:shd w:val="clear" w:color="auto" w:fill="FFFFFF"/>
        </w:rPr>
        <w:t>Расстояние между P и C- это длина вектора из P в C:</w:t>
      </w:r>
    </w:p>
    <w:p w:rsidR="000A2CC0" w:rsidRPr="000A2CC0" w:rsidRDefault="000A2CC0" w:rsidP="00D27370">
      <w:pPr>
        <w:pStyle w:val="ad"/>
        <w:spacing w:line="360" w:lineRule="auto"/>
        <w:ind w:left="0"/>
        <w:rPr>
          <w:color w:val="222222"/>
          <w:sz w:val="28"/>
          <w:szCs w:val="28"/>
          <w:shd w:val="clear" w:color="auto" w:fill="FFFFFF"/>
          <w:lang w:val="en-US"/>
        </w:rPr>
      </w:pPr>
    </w:p>
    <w:p w:rsidR="000A2CC0" w:rsidRDefault="000A2CC0"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Default="002C4381" w:rsidP="00D27370">
      <w:pPr>
        <w:pStyle w:val="ad"/>
        <w:spacing w:line="360" w:lineRule="auto"/>
        <w:ind w:left="0"/>
        <w:rPr>
          <w:rFonts w:ascii="Segoe UI" w:hAnsi="Segoe UI" w:cs="Segoe UI"/>
          <w:color w:val="222222"/>
          <w:shd w:val="clear" w:color="auto" w:fill="FFFFFF"/>
          <w:lang w:val="en-US"/>
        </w:rPr>
      </w:pPr>
      <w:r w:rsidRPr="002C4381">
        <w:rPr>
          <w:color w:val="222222"/>
          <w:sz w:val="28"/>
          <w:szCs w:val="28"/>
          <w:shd w:val="clear" w:color="auto" w:fill="FFFFFF"/>
        </w:rPr>
        <w:lastRenderedPageBreak/>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2C4381" w:rsidP="00D27370">
      <w:pPr>
        <w:pStyle w:val="ad"/>
        <w:spacing w:line="360" w:lineRule="auto"/>
        <w:ind w:left="0"/>
        <w:rPr>
          <w:color w:val="000000" w:themeColor="text1"/>
          <w:sz w:val="28"/>
          <w:szCs w:val="28"/>
          <w:lang w:val="en-US"/>
        </w:rPr>
      </w:pPr>
      <m:oMathPara>
        <m:oMath>
          <m:rad>
            <m:radPr>
              <m:degHide m:val="on"/>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t>Или</w:t>
      </w:r>
    </w:p>
    <w:p w:rsidR="002C4381" w:rsidRPr="002C4381" w:rsidRDefault="002C4381" w:rsidP="002C4381">
      <w:pPr>
        <w:pStyle w:val="ad"/>
        <w:spacing w:line="360" w:lineRule="auto"/>
        <w:ind w:left="0"/>
        <w:rPr>
          <w:i/>
          <w:color w:val="000000" w:themeColor="text1"/>
          <w:sz w:val="28"/>
          <w:szCs w:val="28"/>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Pr="008C414D" w:rsidRDefault="008C414D" w:rsidP="008C414D">
      <w:pPr>
        <w:pStyle w:val="ad"/>
        <w:spacing w:line="360" w:lineRule="auto"/>
        <w:ind w:left="0"/>
        <w:rPr>
          <w:i/>
          <w:color w:val="000000" w:themeColor="text1"/>
          <w:sz w:val="28"/>
          <w:szCs w:val="28"/>
          <w:lang w:val="en-US"/>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sectPr w:rsidR="008C414D" w:rsidRPr="008C414D" w:rsidSect="00814F68">
      <w:footerReference w:type="default" r:id="rId17"/>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1E86" w:rsidRDefault="00CA1E86" w:rsidP="00814F68">
      <w:r>
        <w:separator/>
      </w:r>
    </w:p>
  </w:endnote>
  <w:endnote w:type="continuationSeparator" w:id="1">
    <w:p w:rsidR="00CA1E86" w:rsidRDefault="00CA1E86" w:rsidP="00814F6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2246310"/>
      <w:docPartObj>
        <w:docPartGallery w:val="Page Numbers (Bottom of Page)"/>
        <w:docPartUnique/>
      </w:docPartObj>
    </w:sdtPr>
    <w:sdtContent>
      <w:p w:rsidR="008C414D" w:rsidRPr="00814F68" w:rsidRDefault="008C414D">
        <w:pPr>
          <w:pStyle w:val="a9"/>
          <w:jc w:val="right"/>
        </w:pPr>
        <w:fldSimple w:instr="PAGE   \* MERGEFORMAT">
          <w:r w:rsidR="00E01881">
            <w:rPr>
              <w:noProof/>
            </w:rPr>
            <w:t>14</w:t>
          </w:r>
        </w:fldSimple>
      </w:p>
    </w:sdtContent>
  </w:sdt>
  <w:p w:rsidR="008C414D" w:rsidRDefault="008C414D">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1E86" w:rsidRDefault="00CA1E86" w:rsidP="00814F68">
      <w:r>
        <w:separator/>
      </w:r>
    </w:p>
  </w:footnote>
  <w:footnote w:type="continuationSeparator" w:id="1">
    <w:p w:rsidR="00CA1E86" w:rsidRDefault="00CA1E86" w:rsidP="00814F6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6">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8">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9">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0">
    <w:nsid w:val="79906CFA"/>
    <w:multiLevelType w:val="hybridMultilevel"/>
    <w:tmpl w:val="BA36528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9"/>
  </w:num>
  <w:num w:numId="2">
    <w:abstractNumId w:val="7"/>
  </w:num>
  <w:num w:numId="3">
    <w:abstractNumId w:val="5"/>
  </w:num>
  <w:num w:numId="4">
    <w:abstractNumId w:val="4"/>
  </w:num>
  <w:num w:numId="5">
    <w:abstractNumId w:val="3"/>
  </w:num>
  <w:num w:numId="6">
    <w:abstractNumId w:val="0"/>
  </w:num>
  <w:num w:numId="7">
    <w:abstractNumId w:val="10"/>
  </w:num>
  <w:num w:numId="8">
    <w:abstractNumId w:val="2"/>
  </w:num>
  <w:num w:numId="9">
    <w:abstractNumId w:val="6"/>
  </w:num>
  <w:num w:numId="10">
    <w:abstractNumId w:val="8"/>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rsids>
    <w:rsidRoot w:val="00651AFA"/>
    <w:rsid w:val="0001173D"/>
    <w:rsid w:val="000240E5"/>
    <w:rsid w:val="00066F88"/>
    <w:rsid w:val="000709AD"/>
    <w:rsid w:val="00074DCE"/>
    <w:rsid w:val="0007680F"/>
    <w:rsid w:val="00084DC4"/>
    <w:rsid w:val="00096F99"/>
    <w:rsid w:val="00097616"/>
    <w:rsid w:val="000A2CC0"/>
    <w:rsid w:val="000B0DAE"/>
    <w:rsid w:val="00106E95"/>
    <w:rsid w:val="0016223A"/>
    <w:rsid w:val="00185CD6"/>
    <w:rsid w:val="00191E25"/>
    <w:rsid w:val="00214E6F"/>
    <w:rsid w:val="00222BCB"/>
    <w:rsid w:val="00222E0B"/>
    <w:rsid w:val="002312D6"/>
    <w:rsid w:val="00235FEC"/>
    <w:rsid w:val="00262520"/>
    <w:rsid w:val="00281B84"/>
    <w:rsid w:val="00282273"/>
    <w:rsid w:val="002B0F8C"/>
    <w:rsid w:val="002C4381"/>
    <w:rsid w:val="002E7806"/>
    <w:rsid w:val="002F7023"/>
    <w:rsid w:val="0031232B"/>
    <w:rsid w:val="00397928"/>
    <w:rsid w:val="003A0963"/>
    <w:rsid w:val="003C26F3"/>
    <w:rsid w:val="003D4863"/>
    <w:rsid w:val="003E3B20"/>
    <w:rsid w:val="0047188F"/>
    <w:rsid w:val="0047191C"/>
    <w:rsid w:val="004A1D8C"/>
    <w:rsid w:val="004A6A1F"/>
    <w:rsid w:val="00527535"/>
    <w:rsid w:val="00543852"/>
    <w:rsid w:val="005754B1"/>
    <w:rsid w:val="00592418"/>
    <w:rsid w:val="005A7C47"/>
    <w:rsid w:val="005B00A7"/>
    <w:rsid w:val="00613DEA"/>
    <w:rsid w:val="00631B3D"/>
    <w:rsid w:val="00651AFA"/>
    <w:rsid w:val="00657A53"/>
    <w:rsid w:val="00671B4D"/>
    <w:rsid w:val="0067244E"/>
    <w:rsid w:val="00683EE8"/>
    <w:rsid w:val="006C0493"/>
    <w:rsid w:val="006D2D8D"/>
    <w:rsid w:val="006D6FF8"/>
    <w:rsid w:val="006F3AF1"/>
    <w:rsid w:val="00705A8C"/>
    <w:rsid w:val="00713950"/>
    <w:rsid w:val="00743F6B"/>
    <w:rsid w:val="00754FF4"/>
    <w:rsid w:val="00774EF2"/>
    <w:rsid w:val="007B37E2"/>
    <w:rsid w:val="007E5864"/>
    <w:rsid w:val="007F0B9E"/>
    <w:rsid w:val="007F5D2D"/>
    <w:rsid w:val="00805336"/>
    <w:rsid w:val="00814F68"/>
    <w:rsid w:val="008A3611"/>
    <w:rsid w:val="008C246D"/>
    <w:rsid w:val="008C414D"/>
    <w:rsid w:val="008E144F"/>
    <w:rsid w:val="008E507B"/>
    <w:rsid w:val="008E584B"/>
    <w:rsid w:val="008E7959"/>
    <w:rsid w:val="0090066D"/>
    <w:rsid w:val="00903976"/>
    <w:rsid w:val="00903EC8"/>
    <w:rsid w:val="009305B6"/>
    <w:rsid w:val="00995B34"/>
    <w:rsid w:val="009A790F"/>
    <w:rsid w:val="009B1B57"/>
    <w:rsid w:val="009B5571"/>
    <w:rsid w:val="009C1319"/>
    <w:rsid w:val="009D07DB"/>
    <w:rsid w:val="009D43AA"/>
    <w:rsid w:val="009E4392"/>
    <w:rsid w:val="009E5764"/>
    <w:rsid w:val="009F5170"/>
    <w:rsid w:val="00A21F4F"/>
    <w:rsid w:val="00A35BF4"/>
    <w:rsid w:val="00A66D21"/>
    <w:rsid w:val="00A97796"/>
    <w:rsid w:val="00B22978"/>
    <w:rsid w:val="00B30A77"/>
    <w:rsid w:val="00B533FC"/>
    <w:rsid w:val="00B544D7"/>
    <w:rsid w:val="00B91290"/>
    <w:rsid w:val="00B9298B"/>
    <w:rsid w:val="00BB21A7"/>
    <w:rsid w:val="00BB6A10"/>
    <w:rsid w:val="00BC1C44"/>
    <w:rsid w:val="00BC4B18"/>
    <w:rsid w:val="00BD032A"/>
    <w:rsid w:val="00BE0ADE"/>
    <w:rsid w:val="00C135DF"/>
    <w:rsid w:val="00C23035"/>
    <w:rsid w:val="00C7648D"/>
    <w:rsid w:val="00C90337"/>
    <w:rsid w:val="00C936C2"/>
    <w:rsid w:val="00CA1E86"/>
    <w:rsid w:val="00CB6C83"/>
    <w:rsid w:val="00CE62AC"/>
    <w:rsid w:val="00CF1D24"/>
    <w:rsid w:val="00D038C4"/>
    <w:rsid w:val="00D161A6"/>
    <w:rsid w:val="00D27370"/>
    <w:rsid w:val="00D54DC3"/>
    <w:rsid w:val="00D909DA"/>
    <w:rsid w:val="00DB7106"/>
    <w:rsid w:val="00DE72B3"/>
    <w:rsid w:val="00DF59FD"/>
    <w:rsid w:val="00E01881"/>
    <w:rsid w:val="00E5497E"/>
    <w:rsid w:val="00E667BA"/>
    <w:rsid w:val="00E75DD1"/>
    <w:rsid w:val="00EE2DF4"/>
    <w:rsid w:val="00F01F69"/>
    <w:rsid w:val="00F100F9"/>
    <w:rsid w:val="00F11B80"/>
    <w:rsid w:val="00F15208"/>
    <w:rsid w:val="00F1772A"/>
    <w:rsid w:val="00F4718A"/>
    <w:rsid w:val="00F51208"/>
    <w:rsid w:val="00F76E24"/>
    <w:rsid w:val="00FB0E00"/>
    <w:rsid w:val="00FB1B71"/>
    <w:rsid w:val="00FD06CC"/>
    <w:rsid w:val="00FD76F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r="http://schemas.openxmlformats.org/officeDocument/2006/relationships" xmlns:w="http://schemas.openxmlformats.org/wordprocessingml/2006/main">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jpeg"/><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C70ECE"/>
    <w:rsid w:val="00512528"/>
    <w:rsid w:val="00C70ECE"/>
    <w:rsid w:val="00D514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145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145C"/>
    <w:rPr>
      <w:color w:val="808080"/>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E4D1CC-4346-4D79-8885-5A12B156C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TotalTime>
  <Pages>14</Pages>
  <Words>2400</Words>
  <Characters>13680</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cp:lastModifiedBy>
  <cp:revision>122</cp:revision>
  <dcterms:created xsi:type="dcterms:W3CDTF">2020-08-25T13:31:00Z</dcterms:created>
  <dcterms:modified xsi:type="dcterms:W3CDTF">2020-09-01T15:59:00Z</dcterms:modified>
</cp:coreProperties>
</file>